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山东</w:t>
            </w:r>
            <w:r>
              <w:t>-</w:t>
            </w:r>
            <w:r>
              <w:t>济南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344E5D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ascii="宋体" w:hAnsi="宋体" w:hint="eastAsia"/>
                <w:szCs w:val="21"/>
              </w:rPr>
              <w:t>Y</w:t>
            </w:r>
            <w:r>
              <w:rPr>
                <w:rFonts w:ascii="宋体" w:hAnsi="宋体"/>
                <w:szCs w:val="21"/>
              </w:rPr>
              <w:t>B40130</w:t>
            </w: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344E5D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  <w:r>
              <w:rPr>
                <w:rFonts w:ascii="宋体" w:hAnsi="宋体" w:hint="eastAsia"/>
                <w:szCs w:val="21"/>
              </w:rPr>
              <w:t>山东大学土建与水利学院</w:t>
            </w:r>
            <w:bookmarkStart w:id="7" w:name="_GoBack"/>
            <w:bookmarkEnd w:id="7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0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829036790</w:t>
            </w:r>
            <w:bookmarkEnd w:id="12"/>
          </w:p>
        </w:tc>
      </w:tr>
    </w:tbl>
    <w:p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344E5D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7801556" w:history="1">
        <w:r w:rsidR="00344E5D" w:rsidRPr="0088538A">
          <w:rPr>
            <w:rStyle w:val="a8"/>
          </w:rPr>
          <w:t>1</w:t>
        </w:r>
        <w:r w:rsidR="00344E5D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44E5D" w:rsidRPr="0088538A">
          <w:rPr>
            <w:rStyle w:val="a8"/>
          </w:rPr>
          <w:t>建筑概况</w:t>
        </w:r>
        <w:r w:rsidR="00344E5D">
          <w:rPr>
            <w:webHidden/>
          </w:rPr>
          <w:tab/>
        </w:r>
        <w:r w:rsidR="00344E5D">
          <w:rPr>
            <w:webHidden/>
          </w:rPr>
          <w:fldChar w:fldCharType="begin"/>
        </w:r>
        <w:r w:rsidR="00344E5D">
          <w:rPr>
            <w:webHidden/>
          </w:rPr>
          <w:instrText xml:space="preserve"> PAGEREF _Toc97801556 \h </w:instrText>
        </w:r>
        <w:r w:rsidR="00344E5D">
          <w:rPr>
            <w:webHidden/>
          </w:rPr>
        </w:r>
        <w:r w:rsidR="00344E5D">
          <w:rPr>
            <w:webHidden/>
          </w:rPr>
          <w:fldChar w:fldCharType="separate"/>
        </w:r>
        <w:r w:rsidR="00344E5D">
          <w:rPr>
            <w:webHidden/>
          </w:rPr>
          <w:t>3</w:t>
        </w:r>
        <w:r w:rsidR="00344E5D"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57" w:history="1">
        <w:r w:rsidRPr="0088538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58" w:history="1">
        <w:r w:rsidRPr="0088538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59" w:history="1">
        <w:r w:rsidRPr="0088538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0" w:history="1">
        <w:r w:rsidRPr="0088538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61" w:history="1">
        <w:r w:rsidRPr="0088538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2" w:history="1">
        <w:r w:rsidRPr="0088538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3" w:history="1">
        <w:r w:rsidRPr="0088538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4" w:history="1">
        <w:r w:rsidRPr="0088538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5" w:history="1">
        <w:r w:rsidRPr="0088538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66" w:history="1">
        <w:r w:rsidRPr="0088538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67" w:history="1">
        <w:r w:rsidRPr="0088538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68" w:history="1">
        <w:r w:rsidRPr="0088538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801569" w:history="1">
        <w:r w:rsidRPr="0088538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70" w:history="1">
        <w:r w:rsidRPr="0088538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801571" w:history="1">
        <w:r w:rsidRPr="0088538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72" w:history="1">
        <w:r w:rsidRPr="0088538A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凸窗顶板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7801573" w:history="1">
        <w:r w:rsidRPr="0088538A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凸窗顶板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7801574" w:history="1">
        <w:r w:rsidRPr="0088538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8538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344E5D" w:rsidRDefault="00344E5D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7801575" w:history="1">
        <w:r w:rsidRPr="0088538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88538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78015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97801556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山东</w:t>
            </w:r>
            <w:r>
              <w:t>-</w:t>
            </w:r>
            <w:r>
              <w:t>济南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7.0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6.98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511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7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21.4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97801557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山东省居住建筑节能设计标准》</w:t>
      </w:r>
      <w:r>
        <w:rPr>
          <w:rFonts w:hint="eastAsia"/>
        </w:rPr>
        <w:t>(DB37</w:t>
      </w:r>
      <w:r>
        <w:rPr>
          <w:rFonts w:hint="eastAsia"/>
        </w:rPr>
        <w:t>／</w:t>
      </w:r>
      <w:r>
        <w:rPr>
          <w:rFonts w:hint="eastAsia"/>
        </w:rPr>
        <w:t>5026-2014)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97801558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97801559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97801560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643468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44E5D">
              <w:rPr>
                <w:position w:val="-9"/>
              </w:rPr>
              <w:pict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643468">
              <w:rPr>
                <w:position w:val="-9"/>
              </w:rPr>
              <w:pict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44E5D">
              <w:rPr>
                <w:position w:val="-9"/>
              </w:rPr>
              <w:pict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841434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643468">
        <w:rPr>
          <w:position w:val="-6"/>
        </w:rPr>
        <w:pict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44E5D">
        <w:rPr>
          <w:position w:val="-6"/>
        </w:rPr>
        <w:pict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643468">
        <w:rPr>
          <w:position w:val="-8"/>
        </w:rPr>
        <w:pict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643468">
        <w:rPr>
          <w:rFonts w:ascii="宋体" w:hAnsi="宋体"/>
          <w:position w:val="-8"/>
        </w:rPr>
        <w:pict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44E5D">
        <w:rPr>
          <w:rFonts w:ascii="宋体" w:hAnsi="宋体"/>
          <w:position w:val="-8"/>
        </w:rPr>
        <w:pict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23"/>
        </w:rPr>
        <w:pict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23"/>
        </w:rPr>
        <w:pict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24"/>
        </w:rPr>
        <w:pict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24"/>
        </w:rPr>
        <w:pict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8"/>
        </w:rPr>
        <w:pict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8"/>
        </w:rPr>
        <w:pict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26"/>
        </w:rPr>
        <w:pict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26"/>
        </w:rPr>
        <w:pict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21"/>
        </w:rPr>
        <w:pict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21"/>
        </w:rPr>
        <w:pict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8"/>
        </w:rPr>
        <w:pict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26"/>
        </w:rPr>
        <w:pict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26"/>
        </w:rPr>
        <w:pict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8"/>
        </w:rPr>
        <w:pict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64346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44E5D">
        <w:rPr>
          <w:position w:val="-8"/>
        </w:rPr>
        <w:pict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643468">
        <w:rPr>
          <w:position w:val="-9"/>
        </w:rPr>
        <w:pict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44E5D">
        <w:rPr>
          <w:position w:val="-9"/>
        </w:rPr>
        <w:pict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643468">
        <w:rPr>
          <w:rFonts w:ascii="Cambria Math" w:hAnsi="Cambria Math"/>
          <w:color w:val="000000"/>
          <w:szCs w:val="21"/>
        </w:rPr>
        <w:pict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44E5D">
        <w:rPr>
          <w:rFonts w:ascii="Cambria Math" w:hAnsi="Cambria Math"/>
          <w:color w:val="000000"/>
          <w:szCs w:val="21"/>
        </w:rPr>
        <w:pict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97801561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9780156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43468">
              <w:rPr>
                <w:position w:val="-8"/>
              </w:rPr>
              <w:pict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44E5D">
              <w:rPr>
                <w:position w:val="-8"/>
              </w:rPr>
              <w:pict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643468">
              <w:rPr>
                <w:position w:val="-8"/>
              </w:rPr>
              <w:pict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44E5D">
              <w:rPr>
                <w:position w:val="-8"/>
              </w:rPr>
              <w:pict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64346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9780156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2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5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2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2.2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1.6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1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1.8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2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0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00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9.8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3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7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1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1.5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2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4.7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2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1.8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9780156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643468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水平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0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2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3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4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2.4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8.36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0.09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9.6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3.8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5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87.1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71.21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85.6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5.15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62.8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6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13.6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30.1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33.7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75.7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92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7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31.7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76.21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54.1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18.3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27.5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8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73.6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39.4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66.61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38.0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569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9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75.6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44.5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04.4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71.1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762.2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0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95.3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32.4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39.4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00.76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907.4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1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53.2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66.5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53.2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12.45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962.5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29.71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19.9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84.8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93.09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888.7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02.25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42.39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74.99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69.45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761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81.2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59.2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504.8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49.96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609.1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65.6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89.3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64.45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27.11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459.7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26.0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16.42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29.83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65.88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288.3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55.84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35.87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54.6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2.69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112.6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  <w:tr w:rsidR="0071712A">
        <w:tc>
          <w:tcPr>
            <w:tcW w:w="1556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  <w:tc>
          <w:tcPr>
            <w:tcW w:w="1556" w:type="dxa"/>
            <w:vAlign w:val="center"/>
          </w:tcPr>
          <w:p w:rsidR="0071712A" w:rsidRDefault="00643468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:rsidR="00697366" w:rsidRDefault="00697366" w:rsidP="00CA66B7">
      <w:pPr>
        <w:pStyle w:val="2"/>
      </w:pPr>
      <w:bookmarkStart w:id="44" w:name="_Toc97801565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bookmarkEnd w:id="45"/>
      <w:r>
        <w:rPr>
          <w:noProof/>
        </w:rPr>
        <w:drawing>
          <wp:inline distT="0" distB="0" distL="0" distR="0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5.6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4.8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4.2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9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8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3.9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4.2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4.8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5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4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40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9.2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0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6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9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1.1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9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6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40.0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4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51</w:t>
            </w:r>
          </w:p>
        </w:tc>
      </w:tr>
    </w:tbl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97801566"/>
      <w:r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1712A">
        <w:tc>
          <w:tcPr>
            <w:tcW w:w="2196" w:type="dxa"/>
            <w:vMerge w:val="restart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备注</w:t>
            </w:r>
          </w:p>
        </w:tc>
      </w:tr>
      <w:tr w:rsidR="0071712A">
        <w:tc>
          <w:tcPr>
            <w:tcW w:w="2196" w:type="dxa"/>
            <w:vMerge/>
            <w:shd w:val="clear" w:color="auto" w:fill="E6E6E6"/>
            <w:vAlign w:val="center"/>
          </w:tcPr>
          <w:p w:rsidR="0071712A" w:rsidRDefault="0071712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71712A" w:rsidRDefault="0071712A">
            <w:pPr>
              <w:jc w:val="center"/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水泥砂浆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1.37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8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05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210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钢筋混凝土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.74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7.20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25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92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158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.51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5.36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23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92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173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地砖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0.285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7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92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000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建筑材料手册（第四版）渗透系数未给出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防水层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17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3.302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6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47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000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041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0.36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2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38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162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lastRenderedPageBreak/>
              <w:t>1:6</w:t>
            </w:r>
            <w:r>
              <w:t>水泥珍珠岩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18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2.49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4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17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1910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现浇钢筋混凝土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.74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7.20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25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92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158</w:t>
            </w:r>
          </w:p>
        </w:tc>
        <w:tc>
          <w:tcPr>
            <w:tcW w:w="1516" w:type="dxa"/>
            <w:vAlign w:val="center"/>
          </w:tcPr>
          <w:p w:rsidR="0071712A" w:rsidRDefault="00643468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混合砂浆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87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10.75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7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05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975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抹面层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03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0.342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3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790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000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混凝土小型空心砌块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905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8.035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200.0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817.5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010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  <w:tr w:rsidR="0071712A">
        <w:tc>
          <w:tcPr>
            <w:tcW w:w="2196" w:type="dxa"/>
            <w:shd w:val="clear" w:color="auto" w:fill="E6E6E6"/>
            <w:vAlign w:val="center"/>
          </w:tcPr>
          <w:p w:rsidR="0071712A" w:rsidRDefault="00643468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0.030</w:t>
            </w:r>
          </w:p>
        </w:tc>
        <w:tc>
          <w:tcPr>
            <w:tcW w:w="1030" w:type="dxa"/>
            <w:vAlign w:val="center"/>
          </w:tcPr>
          <w:p w:rsidR="0071712A" w:rsidRDefault="00643468">
            <w:r>
              <w:t>0.320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28.5</w:t>
            </w:r>
          </w:p>
        </w:tc>
        <w:tc>
          <w:tcPr>
            <w:tcW w:w="1018" w:type="dxa"/>
            <w:vAlign w:val="center"/>
          </w:tcPr>
          <w:p w:rsidR="0071712A" w:rsidRDefault="00643468">
            <w:r>
              <w:t>1647.0</w:t>
            </w:r>
          </w:p>
        </w:tc>
        <w:tc>
          <w:tcPr>
            <w:tcW w:w="1188" w:type="dxa"/>
            <w:vAlign w:val="center"/>
          </w:tcPr>
          <w:p w:rsidR="0071712A" w:rsidRDefault="00643468">
            <w:r>
              <w:t>0.0000</w:t>
            </w:r>
          </w:p>
        </w:tc>
        <w:tc>
          <w:tcPr>
            <w:tcW w:w="1516" w:type="dxa"/>
            <w:vAlign w:val="center"/>
          </w:tcPr>
          <w:p w:rsidR="0071712A" w:rsidRDefault="0071712A">
            <w:pPr>
              <w:rPr>
                <w:sz w:val="18"/>
                <w:szCs w:val="18"/>
              </w:rPr>
            </w:pPr>
          </w:p>
        </w:tc>
      </w:tr>
    </w:tbl>
    <w:p w:rsidR="0071712A" w:rsidRDefault="00643468">
      <w:pPr>
        <w:pStyle w:val="1"/>
      </w:pPr>
      <w:bookmarkStart w:id="48" w:name="_Toc97801567"/>
      <w:r>
        <w:t>工程构造</w:t>
      </w:r>
      <w:bookmarkEnd w:id="48"/>
    </w:p>
    <w:p w:rsidR="0071712A" w:rsidRDefault="00643468">
      <w:pPr>
        <w:pStyle w:val="2"/>
        <w:jc w:val="left"/>
      </w:pPr>
      <w:bookmarkStart w:id="49" w:name="_Toc97801568"/>
      <w:r>
        <w:t>屋顶构造</w:t>
      </w:r>
      <w:bookmarkEnd w:id="49"/>
    </w:p>
    <w:p w:rsidR="0071712A" w:rsidRDefault="00643468">
      <w:pPr>
        <w:pStyle w:val="3"/>
      </w:pPr>
      <w:bookmarkStart w:id="50" w:name="_Toc97801569"/>
      <w:r>
        <w:t>屋顶构造一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1712A">
        <w:tc>
          <w:tcPr>
            <w:tcW w:w="2838" w:type="dxa"/>
            <w:vMerge w:val="restart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1712A">
        <w:tc>
          <w:tcPr>
            <w:tcW w:w="2838" w:type="dxa"/>
            <w:vMerge/>
            <w:shd w:val="clear" w:color="auto" w:fill="E6E6E6"/>
            <w:vAlign w:val="center"/>
          </w:tcPr>
          <w:p w:rsidR="0071712A" w:rsidRDefault="0071712A"/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D=R*S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地砖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4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0.285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4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442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防水层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4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4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1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3.302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4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78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水泥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1.37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2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5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5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6.7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41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36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5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439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317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1:6</w:t>
            </w:r>
            <w:r>
              <w:t>水泥珍珠岩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55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9.2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18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49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5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204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761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现浇钢筋混凝土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0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2.5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74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7.20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57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89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混合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8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0.75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7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389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811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4.078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5.0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48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34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重质围护结构</w:t>
            </w:r>
          </w:p>
        </w:tc>
      </w:tr>
    </w:tbl>
    <w:p w:rsidR="0071712A" w:rsidRDefault="00643468">
      <w:pPr>
        <w:pStyle w:val="4"/>
      </w:pPr>
      <w:r>
        <w:lastRenderedPageBreak/>
        <w:t>自然通风房间：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9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5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7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5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7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06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4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8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2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5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8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2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6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0</w:t>
            </w:r>
          </w:p>
        </w:tc>
      </w:tr>
    </w:tbl>
    <w:p w:rsidR="0071712A" w:rsidRDefault="00643468">
      <w:pPr>
        <w:pStyle w:val="2"/>
      </w:pPr>
      <w:bookmarkStart w:id="51" w:name="_Toc97801570"/>
      <w:r>
        <w:t>外墙构造</w:t>
      </w:r>
      <w:bookmarkEnd w:id="51"/>
    </w:p>
    <w:p w:rsidR="0071712A" w:rsidRDefault="00643468">
      <w:pPr>
        <w:pStyle w:val="3"/>
      </w:pPr>
      <w:bookmarkStart w:id="52" w:name="_Toc97801571"/>
      <w:r>
        <w:t>外墙构造一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1712A">
        <w:tc>
          <w:tcPr>
            <w:tcW w:w="2838" w:type="dxa"/>
            <w:vMerge w:val="restart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1712A">
        <w:tc>
          <w:tcPr>
            <w:tcW w:w="2838" w:type="dxa"/>
            <w:vMerge/>
            <w:shd w:val="clear" w:color="auto" w:fill="E6E6E6"/>
            <w:vAlign w:val="center"/>
          </w:tcPr>
          <w:p w:rsidR="0071712A" w:rsidRDefault="0071712A"/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D=R*S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抹面层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3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3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0000.0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8527.723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0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00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挤塑型聚苯板</w:t>
            </w:r>
            <w:r>
              <w:t>(X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1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1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3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342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1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3.33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254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水泥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1.37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2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5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混凝土小型空心砌块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9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3.6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05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8.035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21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687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混合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8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0.75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7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343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3.588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3.433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5.0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48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27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重质围护结构</w:t>
            </w:r>
          </w:p>
        </w:tc>
      </w:tr>
    </w:tbl>
    <w:p w:rsidR="0071712A" w:rsidRDefault="00643468">
      <w:pPr>
        <w:pStyle w:val="4"/>
      </w:pPr>
      <w:r>
        <w:lastRenderedPageBreak/>
        <w:t>自然通风房间：东向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0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7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5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6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4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6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1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6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4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4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3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8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91</w:t>
            </w:r>
          </w:p>
        </w:tc>
      </w:tr>
    </w:tbl>
    <w:p w:rsidR="0071712A" w:rsidRDefault="00643468">
      <w:pPr>
        <w:pStyle w:val="4"/>
      </w:pPr>
      <w:r>
        <w:t>自然通风房间：西向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4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9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0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8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9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6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2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6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1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5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4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4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3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8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4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93</w:t>
            </w:r>
          </w:p>
        </w:tc>
      </w:tr>
    </w:tbl>
    <w:p w:rsidR="0071712A" w:rsidRDefault="00643468">
      <w:pPr>
        <w:pStyle w:val="4"/>
      </w:pPr>
      <w:r>
        <w:t>自然通风房间：南向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0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7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5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8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6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1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6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1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5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4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4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3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8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91</w:t>
            </w:r>
          </w:p>
        </w:tc>
      </w:tr>
    </w:tbl>
    <w:p w:rsidR="0071712A" w:rsidRDefault="00643468">
      <w:pPr>
        <w:pStyle w:val="4"/>
      </w:pPr>
      <w:r>
        <w:lastRenderedPageBreak/>
        <w:t>自然通风房间：北向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3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8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0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7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5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5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6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5.8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6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07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5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0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5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1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3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38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07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7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85</w:t>
            </w:r>
          </w:p>
        </w:tc>
      </w:tr>
    </w:tbl>
    <w:p w:rsidR="0071712A" w:rsidRDefault="00643468">
      <w:pPr>
        <w:pStyle w:val="2"/>
      </w:pPr>
      <w:bookmarkStart w:id="53" w:name="_Toc97801572"/>
      <w:r>
        <w:t>凸窗顶板构造</w:t>
      </w:r>
      <w:bookmarkEnd w:id="53"/>
    </w:p>
    <w:p w:rsidR="0071712A" w:rsidRDefault="00643468">
      <w:pPr>
        <w:pStyle w:val="3"/>
      </w:pPr>
      <w:bookmarkStart w:id="54" w:name="_Toc97801573"/>
      <w:r>
        <w:t>凸窗顶板构造一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1712A">
        <w:tc>
          <w:tcPr>
            <w:tcW w:w="2838" w:type="dxa"/>
            <w:vMerge w:val="restart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1712A">
        <w:tc>
          <w:tcPr>
            <w:tcW w:w="2838" w:type="dxa"/>
            <w:vMerge/>
            <w:shd w:val="clear" w:color="auto" w:fill="E6E6E6"/>
            <w:vAlign w:val="center"/>
          </w:tcPr>
          <w:p w:rsidR="0071712A" w:rsidRDefault="0071712A"/>
        </w:tc>
        <w:tc>
          <w:tcPr>
            <w:tcW w:w="834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71712A" w:rsidRDefault="0064346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71712A" w:rsidRDefault="0064346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71712A" w:rsidRDefault="00643468">
            <w:r>
              <w:t>D=R*S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防水层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4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4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1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3.302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4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78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水泥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3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1.37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2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5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3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6.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041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36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5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114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141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1:6</w:t>
            </w:r>
            <w:r>
              <w:t>水泥珍珠岩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55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9.2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18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49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5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204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761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钢筋混凝土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10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2.5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1.74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7.20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57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989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混合砂浆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2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0.0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8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10.750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1.0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0.02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0.247</w:t>
            </w:r>
          </w:p>
        </w:tc>
      </w:tr>
      <w:tr w:rsidR="0071712A">
        <w:tc>
          <w:tcPr>
            <w:tcW w:w="2838" w:type="dxa"/>
            <w:vAlign w:val="center"/>
          </w:tcPr>
          <w:p w:rsidR="0071712A" w:rsidRDefault="0064346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71712A" w:rsidRDefault="00643468">
            <w:r>
              <w:t>329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707" w:type="dxa"/>
            <w:vAlign w:val="center"/>
          </w:tcPr>
          <w:p w:rsidR="0071712A" w:rsidRDefault="00643468">
            <w:r>
              <w:t>－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2.443</w:t>
            </w:r>
          </w:p>
        </w:tc>
        <w:tc>
          <w:tcPr>
            <w:tcW w:w="990" w:type="dxa"/>
            <w:vAlign w:val="center"/>
          </w:tcPr>
          <w:p w:rsidR="0071712A" w:rsidRDefault="00643468">
            <w:r>
              <w:t>3.460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5.0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48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0.39</w:t>
            </w:r>
          </w:p>
        </w:tc>
      </w:tr>
      <w:tr w:rsidR="0071712A">
        <w:tc>
          <w:tcPr>
            <w:tcW w:w="2838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71712A" w:rsidRDefault="00643468">
            <w:pPr>
              <w:jc w:val="center"/>
            </w:pPr>
            <w:r>
              <w:t>重质围护结构</w:t>
            </w:r>
          </w:p>
        </w:tc>
      </w:tr>
    </w:tbl>
    <w:p w:rsidR="0071712A" w:rsidRDefault="00643468">
      <w:pPr>
        <w:pStyle w:val="4"/>
      </w:pPr>
      <w:r>
        <w:lastRenderedPageBreak/>
        <w:t>自然通风房间：逐时温度</w:t>
      </w:r>
    </w:p>
    <w:p w:rsidR="0071712A" w:rsidRDefault="00643468">
      <w:pPr>
        <w:jc w:val="center"/>
      </w:pPr>
      <w:r>
        <w:rPr>
          <w:noProof/>
        </w:rPr>
        <w:drawing>
          <wp:inline distT="0" distB="0" distL="0" distR="0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12A" w:rsidRDefault="0071712A"/>
    <w:p w:rsidR="0071712A" w:rsidRDefault="007171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pPr>
              <w:jc w:val="center"/>
            </w:pPr>
            <w:r>
              <w:t>11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9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5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10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7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6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5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1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2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4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6.7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08</w:t>
            </w:r>
          </w:p>
        </w:tc>
      </w:tr>
      <w:tr w:rsidR="0071712A"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71712A" w:rsidRDefault="00643468">
            <w:r>
              <w:t>23:00</w:t>
            </w:r>
          </w:p>
        </w:tc>
      </w:tr>
      <w:tr w:rsidR="0071712A">
        <w:tc>
          <w:tcPr>
            <w:tcW w:w="777" w:type="dxa"/>
            <w:vAlign w:val="center"/>
          </w:tcPr>
          <w:p w:rsidR="0071712A" w:rsidRDefault="00643468">
            <w:r>
              <w:t>37.4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7.9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7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02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rPr>
                <w:color w:val="3333CC"/>
              </w:rPr>
              <w:t>39.34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33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9.21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9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69</w:t>
            </w:r>
          </w:p>
        </w:tc>
        <w:tc>
          <w:tcPr>
            <w:tcW w:w="777" w:type="dxa"/>
            <w:vAlign w:val="center"/>
          </w:tcPr>
          <w:p w:rsidR="0071712A" w:rsidRDefault="00643468">
            <w:r>
              <w:t>38.32</w:t>
            </w:r>
          </w:p>
        </w:tc>
      </w:tr>
    </w:tbl>
    <w:p w:rsidR="0071712A" w:rsidRDefault="00643468">
      <w:pPr>
        <w:pStyle w:val="1"/>
      </w:pPr>
      <w:bookmarkStart w:id="55" w:name="_Toc97801574"/>
      <w:r>
        <w:t>验算结论</w:t>
      </w:r>
      <w:bookmarkEnd w:id="55"/>
    </w:p>
    <w:p w:rsidR="0071712A" w:rsidRDefault="00643468">
      <w:pPr>
        <w:pStyle w:val="2"/>
      </w:pPr>
      <w:bookmarkStart w:id="56" w:name="_Toc97801575"/>
      <w:r>
        <w:t>自然通风房间</w:t>
      </w:r>
      <w:bookmarkEnd w:id="56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1712A">
        <w:tc>
          <w:tcPr>
            <w:tcW w:w="1403" w:type="dxa"/>
            <w:shd w:val="clear" w:color="auto" w:fill="DEDEDE"/>
            <w:vAlign w:val="center"/>
          </w:tcPr>
          <w:p w:rsidR="0071712A" w:rsidRDefault="00643468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71712A" w:rsidRDefault="00643468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71712A" w:rsidRDefault="0064346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71712A" w:rsidRDefault="00643468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1712A" w:rsidRDefault="00643468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71712A" w:rsidRDefault="00643468">
            <w:r>
              <w:t>结论</w:t>
            </w:r>
          </w:p>
        </w:tc>
      </w:tr>
      <w:tr w:rsidR="0071712A">
        <w:tc>
          <w:tcPr>
            <w:tcW w:w="1403" w:type="dxa"/>
            <w:vAlign w:val="center"/>
          </w:tcPr>
          <w:p w:rsidR="0071712A" w:rsidRDefault="00643468">
            <w:r>
              <w:t>屋顶</w:t>
            </w:r>
          </w:p>
        </w:tc>
        <w:tc>
          <w:tcPr>
            <w:tcW w:w="3395" w:type="dxa"/>
            <w:vAlign w:val="center"/>
          </w:tcPr>
          <w:p w:rsidR="0071712A" w:rsidRDefault="00643468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8:35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24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  <w:tr w:rsidR="0071712A">
        <w:tc>
          <w:tcPr>
            <w:tcW w:w="1403" w:type="dxa"/>
            <w:vMerge w:val="restart"/>
            <w:vAlign w:val="center"/>
          </w:tcPr>
          <w:p w:rsidR="0071712A" w:rsidRDefault="00643468">
            <w:r>
              <w:t>外墙</w:t>
            </w:r>
          </w:p>
        </w:tc>
        <w:tc>
          <w:tcPr>
            <w:tcW w:w="3395" w:type="dxa"/>
            <w:vAlign w:val="center"/>
          </w:tcPr>
          <w:p w:rsidR="0071712A" w:rsidRDefault="00643468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7:50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46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  <w:tr w:rsidR="0071712A">
        <w:tc>
          <w:tcPr>
            <w:tcW w:w="1403" w:type="dxa"/>
            <w:vMerge/>
            <w:vAlign w:val="center"/>
          </w:tcPr>
          <w:p w:rsidR="0071712A" w:rsidRDefault="0071712A"/>
        </w:tc>
        <w:tc>
          <w:tcPr>
            <w:tcW w:w="3395" w:type="dxa"/>
            <w:vAlign w:val="center"/>
          </w:tcPr>
          <w:p w:rsidR="0071712A" w:rsidRDefault="00643468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8:00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46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  <w:tr w:rsidR="0071712A">
        <w:tc>
          <w:tcPr>
            <w:tcW w:w="1403" w:type="dxa"/>
            <w:vMerge/>
            <w:vAlign w:val="center"/>
          </w:tcPr>
          <w:p w:rsidR="0071712A" w:rsidRDefault="0071712A"/>
        </w:tc>
        <w:tc>
          <w:tcPr>
            <w:tcW w:w="3395" w:type="dxa"/>
            <w:vAlign w:val="center"/>
          </w:tcPr>
          <w:p w:rsidR="0071712A" w:rsidRDefault="00643468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7:55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46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  <w:tr w:rsidR="0071712A">
        <w:tc>
          <w:tcPr>
            <w:tcW w:w="1403" w:type="dxa"/>
            <w:vMerge/>
            <w:vAlign w:val="center"/>
          </w:tcPr>
          <w:p w:rsidR="0071712A" w:rsidRDefault="0071712A"/>
        </w:tc>
        <w:tc>
          <w:tcPr>
            <w:tcW w:w="3395" w:type="dxa"/>
            <w:vAlign w:val="center"/>
          </w:tcPr>
          <w:p w:rsidR="0071712A" w:rsidRDefault="00643468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7:55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39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  <w:tr w:rsidR="0071712A">
        <w:tc>
          <w:tcPr>
            <w:tcW w:w="1403" w:type="dxa"/>
            <w:vAlign w:val="center"/>
          </w:tcPr>
          <w:p w:rsidR="0071712A" w:rsidRDefault="00643468">
            <w:r>
              <w:t>凸窗顶板</w:t>
            </w:r>
          </w:p>
        </w:tc>
        <w:tc>
          <w:tcPr>
            <w:tcW w:w="3395" w:type="dxa"/>
            <w:vAlign w:val="center"/>
          </w:tcPr>
          <w:p w:rsidR="0071712A" w:rsidRDefault="00643468">
            <w:r>
              <w:t>上</w:t>
            </w:r>
            <w:r>
              <w:t>:</w:t>
            </w:r>
            <w:r>
              <w:t>凸窗顶板构造一</w:t>
            </w:r>
          </w:p>
        </w:tc>
        <w:tc>
          <w:tcPr>
            <w:tcW w:w="848" w:type="dxa"/>
            <w:vAlign w:val="center"/>
          </w:tcPr>
          <w:p w:rsidR="0071712A" w:rsidRDefault="00643468">
            <w:r>
              <w:t>18:25</w:t>
            </w:r>
          </w:p>
        </w:tc>
        <w:tc>
          <w:tcPr>
            <w:tcW w:w="1415" w:type="dxa"/>
            <w:vAlign w:val="center"/>
          </w:tcPr>
          <w:p w:rsidR="0071712A" w:rsidRDefault="00643468">
            <w:r>
              <w:t>39.35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41.70</w:t>
            </w:r>
          </w:p>
        </w:tc>
        <w:tc>
          <w:tcPr>
            <w:tcW w:w="1131" w:type="dxa"/>
            <w:vAlign w:val="center"/>
          </w:tcPr>
          <w:p w:rsidR="0071712A" w:rsidRDefault="00643468">
            <w:r>
              <w:t>满足</w:t>
            </w:r>
          </w:p>
        </w:tc>
      </w:tr>
    </w:tbl>
    <w:p w:rsidR="0071712A" w:rsidRDefault="0071712A"/>
    <w:sectPr w:rsidR="0071712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3468" w:rsidRDefault="00643468">
      <w:r>
        <w:separator/>
      </w:r>
    </w:p>
  </w:endnote>
  <w:endnote w:type="continuationSeparator" w:id="0">
    <w:p w:rsidR="00643468" w:rsidRDefault="006434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3468" w:rsidRDefault="00643468">
      <w:r>
        <w:separator/>
      </w:r>
    </w:p>
  </w:footnote>
  <w:footnote w:type="continuationSeparator" w:id="0">
    <w:p w:rsidR="00643468" w:rsidRDefault="006434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E5D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44E5D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43468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1712A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043D76BF"/>
  <w15:chartTrackingRefBased/>
  <w15:docId w15:val="{56915577-3D92-40C9-95D8-13D21D6FD3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13</Pages>
  <Words>1420</Words>
  <Characters>8095</Characters>
  <Application>Microsoft Office Word</Application>
  <DocSecurity>0</DocSecurity>
  <Lines>67</Lines>
  <Paragraphs>18</Paragraphs>
  <ScaleCrop>false</ScaleCrop>
  <Company/>
  <LinksUpToDate>false</LinksUpToDate>
  <CharactersWithSpaces>949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d</dc:creator>
  <cp:keywords/>
  <dc:description/>
  <cp:lastModifiedBy>zxd</cp:lastModifiedBy>
  <cp:revision>1</cp:revision>
  <dcterms:created xsi:type="dcterms:W3CDTF">2022-03-10T02:45:00Z</dcterms:created>
  <dcterms:modified xsi:type="dcterms:W3CDTF">2022-03-10T02:46:00Z</dcterms:modified>
</cp:coreProperties>
</file>